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416" r:id="rId4"/>
    <p:sldId id="417" r:id="rId5"/>
    <p:sldId id="418" r:id="rId6"/>
    <p:sldId id="419" r:id="rId7"/>
    <p:sldId id="427" r:id="rId8"/>
    <p:sldId id="420" r:id="rId9"/>
    <p:sldId id="423" r:id="rId10"/>
    <p:sldId id="424" r:id="rId11"/>
    <p:sldId id="425" r:id="rId12"/>
    <p:sldId id="426" r:id="rId13"/>
    <p:sldId id="431" r:id="rId14"/>
    <p:sldId id="432" r:id="rId15"/>
    <p:sldId id="428" r:id="rId16"/>
    <p:sldId id="429" r:id="rId17"/>
    <p:sldId id="430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7" d="100"/>
          <a:sy n="57" d="100"/>
        </p:scale>
        <p:origin x="776" y="1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7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616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8212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&amp;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structing the Hamiltonia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Hamilton’s canonical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51153"/>
              </p:ext>
            </p:extLst>
          </p:nvPr>
        </p:nvGraphicFramePr>
        <p:xfrm>
          <a:off x="1404938" y="555625"/>
          <a:ext cx="4960937" cy="505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数式" r:id="rId3" imgW="2565360" imgH="2628720" progId="Equation.3">
                  <p:embed/>
                </p:oleObj>
              </mc:Choice>
              <mc:Fallback>
                <p:oleObj name="数式" r:id="rId3" imgW="256536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55625"/>
                        <a:ext cx="4960937" cy="505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96891"/>
              </p:ext>
            </p:extLst>
          </p:nvPr>
        </p:nvGraphicFramePr>
        <p:xfrm>
          <a:off x="889000" y="1019175"/>
          <a:ext cx="7419975" cy="477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数式" r:id="rId3" imgW="3835080" imgH="2476440" progId="Equation.3">
                  <p:embed/>
                </p:oleObj>
              </mc:Choice>
              <mc:Fallback>
                <p:oleObj name="数式" r:id="rId3" imgW="3835080" imgH="2476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1019175"/>
                        <a:ext cx="7419975" cy="477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28213"/>
              </p:ext>
            </p:extLst>
          </p:nvPr>
        </p:nvGraphicFramePr>
        <p:xfrm>
          <a:off x="882650" y="661988"/>
          <a:ext cx="6051550" cy="569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0" name="数式" r:id="rId3" imgW="2730240" imgH="2590560" progId="Equation.3">
                  <p:embed/>
                </p:oleObj>
              </mc:Choice>
              <mc:Fallback>
                <p:oleObj name="数式" r:id="rId3" imgW="273024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661988"/>
                        <a:ext cx="6051550" cy="569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</a:t>
            </a:r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53525"/>
              </p:ext>
            </p:extLst>
          </p:nvPr>
        </p:nvGraphicFramePr>
        <p:xfrm>
          <a:off x="882650" y="900113"/>
          <a:ext cx="6051550" cy="522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1" name="数式" r:id="rId3" imgW="2730240" imgH="2374560" progId="Equation.3">
                  <p:embed/>
                </p:oleObj>
              </mc:Choice>
              <mc:Fallback>
                <p:oleObj name="数式" r:id="rId3" imgW="273024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900113"/>
                        <a:ext cx="6051550" cy="522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58302"/>
              </p:ext>
            </p:extLst>
          </p:nvPr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98961"/>
              </p:ext>
            </p:extLst>
          </p:nvPr>
        </p:nvGraphicFramePr>
        <p:xfrm>
          <a:off x="774699" y="1304925"/>
          <a:ext cx="7912101" cy="448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0" name="数式" r:id="rId3" imgW="4089240" imgH="2336760" progId="Equation.3">
                  <p:embed/>
                </p:oleObj>
              </mc:Choice>
              <mc:Fallback>
                <p:oleObj name="数式" r:id="rId3" imgW="408924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699" y="1304925"/>
                        <a:ext cx="7912101" cy="448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bracket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Recall:</a:t>
            </a:r>
          </a:p>
        </p:txBody>
      </p:sp>
    </p:spTree>
    <p:extLst>
      <p:ext uri="{BB962C8B-B14F-4D97-AF65-F5344CB8AC3E}">
        <p14:creationId xmlns:p14="http://schemas.microsoft.com/office/powerpoint/2010/main" val="959866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68776"/>
              </p:ext>
            </p:extLst>
          </p:nvPr>
        </p:nvGraphicFramePr>
        <p:xfrm>
          <a:off x="774700" y="1766888"/>
          <a:ext cx="7912100" cy="35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04" name="数式" r:id="rId3" imgW="4089240" imgH="1854000" progId="Equation.3">
                  <p:embed/>
                </p:oleObj>
              </mc:Choice>
              <mc:Fallback>
                <p:oleObj name="数式" r:id="rId3" imgW="40892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1766888"/>
                        <a:ext cx="7912100" cy="356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bracket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75759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050167"/>
              </p:ext>
            </p:extLst>
          </p:nvPr>
        </p:nvGraphicFramePr>
        <p:xfrm>
          <a:off x="1371600" y="1524000"/>
          <a:ext cx="552926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49" name="数式" r:id="rId3" imgW="2857320" imgH="977760" progId="Equation.3">
                  <p:embed/>
                </p:oleObj>
              </mc:Choice>
              <mc:Fallback>
                <p:oleObj name="数式" r:id="rId3" imgW="2857320" imgH="977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5529263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 brackets --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5800" y="43434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28814"/>
              </p:ext>
            </p:extLst>
          </p:nvPr>
        </p:nvGraphicFramePr>
        <p:xfrm>
          <a:off x="1295400" y="4953000"/>
          <a:ext cx="52593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name="数式" r:id="rId5" imgW="2717640" imgH="609480" progId="Equation.3">
                  <p:embed/>
                </p:oleObj>
              </mc:Choice>
              <mc:Fallback>
                <p:oleObj name="数式" r:id="rId5" imgW="2717640" imgH="609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5259387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018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235" y="179020"/>
            <a:ext cx="9015413" cy="5960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6200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agrangian</a:t>
            </a:r>
            <a:r>
              <a:rPr lang="en-US" sz="2400" dirty="0" smtClean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35901"/>
              </p:ext>
            </p:extLst>
          </p:nvPr>
        </p:nvGraphicFramePr>
        <p:xfrm>
          <a:off x="990600" y="4572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8"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74433"/>
              </p:ext>
            </p:extLst>
          </p:nvPr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9"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25761"/>
              </p:ext>
            </p:extLst>
          </p:nvPr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3"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99922"/>
              </p:ext>
            </p:extLst>
          </p:nvPr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5"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921547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6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4697779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7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’s principle continued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099977"/>
              </p:ext>
            </p:extLst>
          </p:nvPr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1"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20220"/>
              </p:ext>
            </p:extLst>
          </p:nvPr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2"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52351"/>
              </p:ext>
            </p:extLst>
          </p:nvPr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3"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4423"/>
              </p:ext>
            </p:extLst>
          </p:nvPr>
        </p:nvGraphicFramePr>
        <p:xfrm>
          <a:off x="1946275" y="1000125"/>
          <a:ext cx="4987925" cy="38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数式" r:id="rId3" imgW="2577960" imgH="2019240" progId="Equation.3">
                  <p:embed/>
                </p:oleObj>
              </mc:Choice>
              <mc:Fallback>
                <p:oleObj name="数式" r:id="rId3" imgW="2577960" imgH="2019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000125"/>
                        <a:ext cx="4987925" cy="387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32086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3"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18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581803"/>
              </p:ext>
            </p:extLst>
          </p:nvPr>
        </p:nvGraphicFramePr>
        <p:xfrm>
          <a:off x="1143000" y="838200"/>
          <a:ext cx="7318375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6" name="数式" r:id="rId3" imgW="3784320" imgH="2108160" progId="Equation.3">
                  <p:embed/>
                </p:oleObj>
              </mc:Choice>
              <mc:Fallback>
                <p:oleObj name="数式" r:id="rId3" imgW="378432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7318375" cy="405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2</TotalTime>
  <Words>273</Words>
  <Application>Microsoft Office PowerPoint</Application>
  <PresentationFormat>On-screen Show (4:3)</PresentationFormat>
  <Paragraphs>80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85</cp:revision>
  <cp:lastPrinted>2013-09-20T13:47:25Z</cp:lastPrinted>
  <dcterms:created xsi:type="dcterms:W3CDTF">2012-01-10T18:32:24Z</dcterms:created>
  <dcterms:modified xsi:type="dcterms:W3CDTF">2015-09-18T02:57:36Z</dcterms:modified>
</cp:coreProperties>
</file>